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190C09" w:rsidRDefault="009404E5" w:rsidP="00206E1D">
      <w:pPr>
        <w:jc w:val="center"/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1C2C7EC" wp14:editId="287C65F4">
                <wp:simplePos x="0" y="0"/>
                <wp:positionH relativeFrom="margin">
                  <wp:posOffset>716280</wp:posOffset>
                </wp:positionH>
                <wp:positionV relativeFrom="paragraph">
                  <wp:posOffset>104775</wp:posOffset>
                </wp:positionV>
                <wp:extent cx="12773025" cy="89789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73025" cy="897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F2042" w:rsidRPr="009404E5" w:rsidRDefault="004F2042">
                            <w:pPr>
                              <w:rPr>
                                <w:b/>
                                <w:sz w:val="110"/>
                                <w:szCs w:val="110"/>
                                <w:u w:val="single"/>
                              </w:rPr>
                            </w:pPr>
                            <w:r w:rsidRPr="009404E5">
                              <w:rPr>
                                <w:b/>
                                <w:color w:val="2F5496" w:themeColor="accent5" w:themeShade="BF"/>
                                <w:sz w:val="110"/>
                                <w:szCs w:val="110"/>
                                <w:u w:val="single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Friday Morning Mathematics Peer Tutor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1C2C7EC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56.4pt;margin-top:8.25pt;width:1005.75pt;height:70.7pt;z-index:25167360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" filled="f" stroked="f" strokeweight=".5pt">
                <v:textbox>
                  <w:txbxContent>
                    <w:p w:rsidR="004F2042" w:rsidRPr="009404E5" w:rsidRDefault="004F2042">
                      <w:pPr>
                        <w:rPr>
                          <w:b/>
                          <w:sz w:val="110"/>
                          <w:szCs w:val="110"/>
                          <w:u w:val="single"/>
                        </w:rPr>
                      </w:pPr>
                      <w:r w:rsidRPr="009404E5">
                        <w:rPr>
                          <w:b/>
                          <w:color w:val="2F5496" w:themeColor="accent5" w:themeShade="BF"/>
                          <w:sz w:val="110"/>
                          <w:szCs w:val="110"/>
                          <w:u w:val="single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  <w:t>Friday Morning Mathematics Peer Tutoring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D70DC">
        <w:rPr>
          <w:noProof/>
          <w:lang w:eastAsia="en-AU"/>
        </w:rPr>
        <w:drawing>
          <wp:anchor distT="0" distB="0" distL="114300" distR="114300" simplePos="0" relativeHeight="251660288" behindDoc="1" locked="0" layoutInCell="1" allowOverlap="1" wp14:anchorId="69CDF6BC" wp14:editId="1D7F6A35">
            <wp:simplePos x="0" y="0"/>
            <wp:positionH relativeFrom="column">
              <wp:posOffset>-57150</wp:posOffset>
            </wp:positionH>
            <wp:positionV relativeFrom="paragraph">
              <wp:posOffset>85725</wp:posOffset>
            </wp:positionV>
            <wp:extent cx="14182090" cy="9448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levedon_Pier_2013[1].jpg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350"/>
                    <a:stretch/>
                  </pic:blipFill>
                  <pic:spPr bwMode="auto">
                    <a:xfrm>
                      <a:off x="0" y="0"/>
                      <a:ext cx="14182090" cy="9448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3531" w:rsidRPr="00473531">
        <w:rPr>
          <w:noProof/>
          <w:lang w:eastAsia="en-AU"/>
        </w:rPr>
        <w:t xml:space="preserve"> </w:t>
      </w:r>
    </w:p>
    <w:p w:rsidR="00206E1D" w:rsidRDefault="00206E1D"/>
    <w:p w:rsidR="00206E1D" w:rsidRDefault="00206E1D"/>
    <w:p w:rsidR="00206E1D" w:rsidRDefault="00E97663">
      <w:r>
        <w:rPr>
          <w:noProof/>
          <w:lang w:eastAsia="en-AU"/>
        </w:rPr>
        <w:drawing>
          <wp:anchor distT="0" distB="0" distL="114300" distR="114300" simplePos="0" relativeHeight="251679744" behindDoc="0" locked="0" layoutInCell="1" allowOverlap="1" wp14:anchorId="10610FD3" wp14:editId="76A8D995">
            <wp:simplePos x="0" y="0"/>
            <wp:positionH relativeFrom="column">
              <wp:posOffset>2129846</wp:posOffset>
            </wp:positionH>
            <wp:positionV relativeFrom="paragraph">
              <wp:posOffset>203918</wp:posOffset>
            </wp:positionV>
            <wp:extent cx="2495550" cy="30480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albert-einstein[1].jpg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ackgroundRemoval t="0" b="90000" l="0" r="89695">
                                  <a14:foregroundMark x1="41221" y1="41875" x2="41221" y2="41875"/>
                                  <a14:foregroundMark x1="62595" y1="42500" x2="62595" y2="42500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E1D" w:rsidRPr="00206E1D" w:rsidRDefault="005D70DC" w:rsidP="00206E1D">
      <w:pPr>
        <w:jc w:val="center"/>
        <w:rPr>
          <w:color w:val="2F5496" w:themeColor="accent5" w:themeShade="BF"/>
          <w:sz w:val="80"/>
          <w:szCs w:val="80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6567FE7" wp14:editId="1F75B090">
                <wp:simplePos x="0" y="0"/>
                <wp:positionH relativeFrom="column">
                  <wp:posOffset>4591050</wp:posOffset>
                </wp:positionH>
                <wp:positionV relativeFrom="paragraph">
                  <wp:posOffset>281940</wp:posOffset>
                </wp:positionV>
                <wp:extent cx="3731895" cy="1284605"/>
                <wp:effectExtent l="1104900" t="19050" r="78105" b="372745"/>
                <wp:wrapNone/>
                <wp:docPr id="16" name="Oval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1895" cy="1284605"/>
                        </a:xfrm>
                        <a:prstGeom prst="wedgeEllipseCallout">
                          <a:avLst>
                            <a:gd name="adj1" fmla="val -78206"/>
                            <a:gd name="adj2" fmla="val 68448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  <a:effectLst>
                          <a:outerShdw blurRad="50800" dist="50800" dir="5400000" algn="ctr" rotWithShape="0">
                            <a:schemeClr val="bg1">
                              <a:lumMod val="95000"/>
                            </a:scheme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41BB8" w:rsidRPr="00A41BB8" w:rsidRDefault="00A41BB8" w:rsidP="00A41BB8">
                            <w:pPr>
                              <w:jc w:val="center"/>
                              <w:rPr>
                                <w14:shadow w14:blurRad="50800" w14:dist="50800" w14:dir="5400000" w14:sx="0" w14:sy="0" w14:kx="0" w14:ky="0" w14:algn="ctr">
                                  <w14:schemeClr w14:val="bg1"/>
                                </w14:shadow>
                              </w:rPr>
                            </w:pPr>
                            <w:r w:rsidRPr="00A41BB8">
                              <w:rPr>
                                <w:position w:val="-6"/>
                                <w14:shadow w14:blurRad="50800" w14:dist="50800" w14:dir="5400000" w14:sx="0" w14:sy="0" w14:kx="0" w14:ky="0" w14:algn="ctr">
                                  <w14:schemeClr w14:val="bg1"/>
                                </w14:shadow>
                              </w:rPr>
                              <w:object w:dxaOrig="3660" w:dyaOrig="81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83pt;height:41.25pt">
                                  <v:imagedata r:id="rId7" o:title=""/>
                                </v:shape>
                                <o:OLEObject Type="Embed" ProgID="Equation.DSMT4" ShapeID="_x0000_i1026" DrawAspect="Content" ObjectID="_1590519826" r:id="rId8"/>
                              </w:object>
                            </w:r>
                            <w:r w:rsidRPr="00A41BB8">
                              <w:rPr>
                                <w14:shadow w14:blurRad="50800" w14:dist="50800" w14:dir="5400000" w14:sx="0" w14:sy="0" w14:kx="0" w14:ky="0" w14:algn="ctr">
                                  <w14:schemeClr w14:val="bg1"/>
                                </w14:shadow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567FE7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16" o:spid="_x0000_s1027" type="#_x0000_t63" style="position:absolute;left:0;text-align:left;margin-left:361.5pt;margin-top:22.2pt;width:293.85pt;height:101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" adj="-6092,25585" fillcolor="white [3212]" strokecolor="black [3213]" strokeweight="1pt">
                <v:shadow on="t" color="#f2f2f2 [3052]" offset="0,4pt"/>
                <v:textbox>
                  <w:txbxContent>
                    <w:p w:rsidR="00A41BB8" w:rsidRPr="00A41BB8" w:rsidRDefault="00A41BB8" w:rsidP="00A41BB8">
                      <w:pPr>
                        <w:jc w:val="center"/>
                        <w:rPr>
                          <w14:shadow w14:blurRad="50800" w14:dist="50800" w14:dir="5400000" w14:sx="0" w14:sy="0" w14:kx="0" w14:ky="0" w14:algn="ctr">
                            <w14:schemeClr w14:val="bg1"/>
                          </w14:shadow>
                        </w:rPr>
                      </w:pPr>
                      <w:r w:rsidRPr="00A41BB8">
                        <w:rPr>
                          <w:position w:val="-6"/>
                          <w14:shadow w14:blurRad="50800" w14:dist="50800" w14:dir="5400000" w14:sx="0" w14:sy="0" w14:kx="0" w14:ky="0" w14:algn="ctr">
                            <w14:schemeClr w14:val="bg1"/>
                          </w14:shadow>
                        </w:rPr>
                        <w:object w:dxaOrig="3660" w:dyaOrig="818">
                          <v:shape id="_x0000_i1026" type="#_x0000_t75" style="width:183pt;height:40.9pt">
                            <v:imagedata r:id="rId9" o:title=""/>
                          </v:shape>
                          <o:OLEObject Type="Embed" ProgID="Equation.DSMT4" ShapeID="_x0000_i1026" DrawAspect="Content" ObjectID="_1589125021" r:id="rId10"/>
                        </w:object>
                      </w:r>
                      <w:r w:rsidRPr="00A41BB8">
                        <w:rPr>
                          <w14:shadow w14:blurRad="50800" w14:dist="50800" w14:dir="5400000" w14:sx="0" w14:sy="0" w14:kx="0" w14:ky="0" w14:algn="ctr">
                            <w14:schemeClr w14:val="bg1"/>
                          </w14:shadow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657215" behindDoc="0" locked="0" layoutInCell="1" allowOverlap="1" wp14:anchorId="40553CA5" wp14:editId="210468D9">
            <wp:simplePos x="0" y="0"/>
            <wp:positionH relativeFrom="column">
              <wp:posOffset>2379980</wp:posOffset>
            </wp:positionH>
            <wp:positionV relativeFrom="paragraph">
              <wp:posOffset>248920</wp:posOffset>
            </wp:positionV>
            <wp:extent cx="1947545" cy="2924175"/>
            <wp:effectExtent l="0" t="0" r="0" b="9525"/>
            <wp:wrapNone/>
            <wp:docPr id="3" name="Picture 3" descr="Image result for st josephs college hunters h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t josephs college hunters hill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2042">
        <w:rPr>
          <w:noProof/>
          <w:lang w:eastAsia="en-AU"/>
        </w:rPr>
        <w:drawing>
          <wp:anchor distT="0" distB="0" distL="114300" distR="114300" simplePos="0" relativeHeight="251672576" behindDoc="0" locked="0" layoutInCell="1" allowOverlap="1" wp14:anchorId="74EA0DC8" wp14:editId="521F9739">
            <wp:simplePos x="0" y="0"/>
            <wp:positionH relativeFrom="column">
              <wp:posOffset>11363325</wp:posOffset>
            </wp:positionH>
            <wp:positionV relativeFrom="paragraph">
              <wp:posOffset>524510</wp:posOffset>
            </wp:positionV>
            <wp:extent cx="1772920" cy="2070022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0px-Face-smile.svg[2]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908" cy="20758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2042">
        <w:rPr>
          <w:noProof/>
          <w:lang w:eastAsia="en-AU"/>
        </w:rPr>
        <w:drawing>
          <wp:anchor distT="0" distB="0" distL="114300" distR="114300" simplePos="0" relativeHeight="251670528" behindDoc="0" locked="0" layoutInCell="1" allowOverlap="1" wp14:anchorId="7EBD69C1" wp14:editId="438F1BBB">
            <wp:simplePos x="0" y="0"/>
            <wp:positionH relativeFrom="column">
              <wp:posOffset>9925050</wp:posOffset>
            </wp:positionH>
            <wp:positionV relativeFrom="paragraph">
              <wp:posOffset>553085</wp:posOffset>
            </wp:positionV>
            <wp:extent cx="1772920" cy="2070022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0px-Face-smile.svg[2]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908" cy="20758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2042">
        <w:rPr>
          <w:noProof/>
          <w:lang w:eastAsia="en-AU"/>
        </w:rPr>
        <w:drawing>
          <wp:anchor distT="0" distB="0" distL="114300" distR="114300" simplePos="0" relativeHeight="251668480" behindDoc="0" locked="0" layoutInCell="1" allowOverlap="1" wp14:anchorId="0D4AF350" wp14:editId="0F65040E">
            <wp:simplePos x="0" y="0"/>
            <wp:positionH relativeFrom="column">
              <wp:posOffset>8477250</wp:posOffset>
            </wp:positionH>
            <wp:positionV relativeFrom="paragraph">
              <wp:posOffset>581660</wp:posOffset>
            </wp:positionV>
            <wp:extent cx="1772920" cy="2070022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0px-Face-smile.svg[2]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908" cy="20758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E1D" w:rsidRDefault="004F2042">
      <w:r>
        <w:rPr>
          <w:noProof/>
          <w:lang w:eastAsia="en-AU"/>
        </w:rPr>
        <w:drawing>
          <wp:anchor distT="0" distB="0" distL="114300" distR="114300" simplePos="0" relativeHeight="251663360" behindDoc="0" locked="0" layoutInCell="1" allowOverlap="1" wp14:anchorId="79DE9B49" wp14:editId="6BF847BD">
            <wp:simplePos x="0" y="0"/>
            <wp:positionH relativeFrom="column">
              <wp:posOffset>10144125</wp:posOffset>
            </wp:positionH>
            <wp:positionV relativeFrom="paragraph">
              <wp:posOffset>67945</wp:posOffset>
            </wp:positionV>
            <wp:extent cx="1314915" cy="2305050"/>
            <wp:effectExtent l="0" t="0" r="0" b="0"/>
            <wp:wrapNone/>
            <wp:docPr id="5" name="Picture 5" descr="Image result for st josephs college hunters h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t josephs college hunters hil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35" cy="2318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67456" behindDoc="0" locked="0" layoutInCell="1" allowOverlap="1" wp14:anchorId="5CC67F7E" wp14:editId="4615ED39">
            <wp:simplePos x="0" y="0"/>
            <wp:positionH relativeFrom="column">
              <wp:posOffset>8686800</wp:posOffset>
            </wp:positionH>
            <wp:positionV relativeFrom="paragraph">
              <wp:posOffset>77470</wp:posOffset>
            </wp:positionV>
            <wp:extent cx="1314915" cy="2305050"/>
            <wp:effectExtent l="0" t="0" r="0" b="0"/>
            <wp:wrapNone/>
            <wp:docPr id="7" name="Picture 7" descr="Image result for st josephs college hunters h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t josephs college hunters hil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35" cy="2318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AU"/>
        </w:rPr>
        <w:drawing>
          <wp:anchor distT="0" distB="0" distL="114300" distR="114300" simplePos="0" relativeHeight="251665408" behindDoc="0" locked="0" layoutInCell="1" allowOverlap="1" wp14:anchorId="523A857D" wp14:editId="2A1FE7D3">
            <wp:simplePos x="0" y="0"/>
            <wp:positionH relativeFrom="column">
              <wp:posOffset>11591925</wp:posOffset>
            </wp:positionH>
            <wp:positionV relativeFrom="paragraph">
              <wp:posOffset>10795</wp:posOffset>
            </wp:positionV>
            <wp:extent cx="1315085" cy="2305050"/>
            <wp:effectExtent l="0" t="0" r="0" b="0"/>
            <wp:wrapNone/>
            <wp:docPr id="6" name="Picture 6" descr="Image result for st josephs college hunters h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t josephs college hunters hil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08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E1D" w:rsidRPr="00206E1D" w:rsidRDefault="009404E5">
      <w:pPr>
        <w:rPr>
          <w:sz w:val="96"/>
          <w:szCs w:val="96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0F154F9" wp14:editId="35559918">
                <wp:simplePos x="0" y="0"/>
                <wp:positionH relativeFrom="margin">
                  <wp:posOffset>2083773</wp:posOffset>
                </wp:positionH>
                <wp:positionV relativeFrom="paragraph">
                  <wp:posOffset>7035956</wp:posOffset>
                </wp:positionV>
                <wp:extent cx="11548556" cy="296883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48556" cy="2968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41BB8" w:rsidRPr="009404E5" w:rsidRDefault="00A41BB8">
                            <w:pPr>
                              <w:rPr>
                                <w:b/>
                                <w:color w:val="2F5496" w:themeColor="accent5" w:themeShade="BF"/>
                                <w:sz w:val="30"/>
                                <w:szCs w:val="30"/>
                              </w:rPr>
                            </w:pPr>
                            <w:r w:rsidRPr="009404E5">
                              <w:rPr>
                                <w:b/>
                                <w:sz w:val="30"/>
                                <w:szCs w:val="30"/>
                              </w:rPr>
                              <w:t># Pier is for illustrative purposes only</w:t>
                            </w:r>
                            <w:r w:rsidR="00E97663" w:rsidRPr="009404E5">
                              <w:rPr>
                                <w:b/>
                                <w:sz w:val="30"/>
                                <w:szCs w:val="30"/>
                              </w:rPr>
                              <w:t xml:space="preserve"> – there is no water in Room 211</w:t>
                            </w:r>
                            <w:r w:rsidR="009404E5" w:rsidRPr="009404E5">
                              <w:rPr>
                                <w:b/>
                                <w:sz w:val="30"/>
                                <w:szCs w:val="30"/>
                              </w:rPr>
                              <w:t xml:space="preserve"> other than the tears of joy when you finally understand that maths work!</w:t>
                            </w:r>
                          </w:p>
                          <w:p w:rsidR="00A41BB8" w:rsidRPr="004F2042" w:rsidRDefault="00A41BB8">
                            <w:pPr>
                              <w:rPr>
                                <w:b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F154F9" id="Text Box 15" o:spid="_x0000_s1028" type="#_x0000_t202" style="position:absolute;margin-left:164.1pt;margin-top:554pt;width:909.35pt;height:23.4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" filled="f" stroked="f" strokeweight=".5pt">
                <v:textbox>
                  <w:txbxContent>
                    <w:p w:rsidR="00A41BB8" w:rsidRPr="009404E5" w:rsidRDefault="00A41BB8">
                      <w:pPr>
                        <w:rPr>
                          <w:b/>
                          <w:color w:val="2F5496" w:themeColor="accent5" w:themeShade="BF"/>
                          <w:sz w:val="30"/>
                          <w:szCs w:val="30"/>
                        </w:rPr>
                      </w:pPr>
                      <w:r w:rsidRPr="009404E5">
                        <w:rPr>
                          <w:b/>
                          <w:sz w:val="30"/>
                          <w:szCs w:val="30"/>
                        </w:rPr>
                        <w:t># Pier is for illustrative purposes only</w:t>
                      </w:r>
                      <w:r w:rsidR="00E97663" w:rsidRPr="009404E5">
                        <w:rPr>
                          <w:b/>
                          <w:sz w:val="30"/>
                          <w:szCs w:val="30"/>
                        </w:rPr>
                        <w:t xml:space="preserve"> – there is no water in Room 211</w:t>
                      </w:r>
                      <w:r w:rsidR="009404E5" w:rsidRPr="009404E5">
                        <w:rPr>
                          <w:b/>
                          <w:sz w:val="30"/>
                          <w:szCs w:val="30"/>
                        </w:rPr>
                        <w:t xml:space="preserve"> other than the tears of joy when you finally understand that maths work!</w:t>
                      </w:r>
                    </w:p>
                    <w:p w:rsidR="00A41BB8" w:rsidRPr="004F2042" w:rsidRDefault="00A41BB8">
                      <w:pPr>
                        <w:rPr>
                          <w:b/>
                          <w:u w:val="single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095C7EA" wp14:editId="4D2343A2">
                <wp:simplePos x="0" y="0"/>
                <wp:positionH relativeFrom="margin">
                  <wp:align>center</wp:align>
                </wp:positionH>
                <wp:positionV relativeFrom="paragraph">
                  <wp:posOffset>4599387</wp:posOffset>
                </wp:positionV>
                <wp:extent cx="6032665" cy="1573480"/>
                <wp:effectExtent l="0" t="0" r="6350" b="825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32665" cy="1573480"/>
                        </a:xfrm>
                        <a:prstGeom prst="rect">
                          <a:avLst/>
                        </a:prstGeom>
                        <a:solidFill>
                          <a:sysClr val="windowText" lastClr="000000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F2042" w:rsidRPr="005D70DC" w:rsidRDefault="009404E5" w:rsidP="00E265EE">
                            <w:pPr>
                              <w:jc w:val="center"/>
                              <w:rPr>
                                <w:b/>
                                <w:color w:val="E82067"/>
                                <w:sz w:val="96"/>
                                <w:szCs w:val="96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  <w14:textFill>
                                  <w14:solidFill>
                                    <w14:srgbClr w14:val="E82067">
                                      <w14:lumMod w14:val="7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b/>
                                <w:color w:val="E82067"/>
                                <w:sz w:val="96"/>
                                <w:szCs w:val="96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Friday </w:t>
                            </w:r>
                            <w:r w:rsidR="004F2042" w:rsidRPr="005D70DC">
                              <w:rPr>
                                <w:b/>
                                <w:color w:val="E82067"/>
                                <w:sz w:val="96"/>
                                <w:szCs w:val="96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8 am to 8:30 am</w:t>
                            </w:r>
                            <w:r w:rsidR="00A41BB8" w:rsidRPr="005D70DC">
                              <w:rPr>
                                <w:b/>
                                <w:color w:val="E82067"/>
                                <w:sz w:val="96"/>
                                <w:szCs w:val="96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E82067"/>
                                <w:sz w:val="96"/>
                                <w:szCs w:val="96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br/>
                            </w:r>
                            <w:r w:rsidR="004F2042" w:rsidRPr="005D70DC">
                              <w:rPr>
                                <w:b/>
                                <w:color w:val="E82067"/>
                                <w:sz w:val="96"/>
                                <w:szCs w:val="96"/>
                                <w14:textOutline w14:w="9525" w14:cap="rnd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Room 211</w:t>
                            </w:r>
                          </w:p>
                          <w:p w:rsidR="00A41BB8" w:rsidRPr="00A41BB8" w:rsidRDefault="00A41BB8">
                            <w:pPr>
                              <w:rPr>
                                <w:b/>
                                <w:color w:val="2F5496" w:themeColor="accent5" w:themeShade="BF"/>
                                <w:sz w:val="96"/>
                                <w:szCs w:val="96"/>
                              </w:rPr>
                            </w:pPr>
                          </w:p>
                          <w:p w:rsidR="004F2042" w:rsidRPr="004F2042" w:rsidRDefault="004F2042">
                            <w:pPr>
                              <w:rPr>
                                <w:b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95C7EA" id="Text Box 14" o:spid="_x0000_s1029" type="#_x0000_t202" style="position:absolute;margin-left:0;margin-top:362.15pt;width:475pt;height:123.9pt;z-index:2516756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" fillcolor="windowText" stroked="f" strokeweight=".5pt">
                <v:textbox>
                  <w:txbxContent>
                    <w:p w:rsidR="004F2042" w:rsidRPr="005D70DC" w:rsidRDefault="009404E5" w:rsidP="00E265EE">
                      <w:pPr>
                        <w:jc w:val="center"/>
                        <w:rPr>
                          <w:b/>
                          <w:color w:val="E82067"/>
                          <w:sz w:val="96"/>
                          <w:szCs w:val="96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  <w14:textFill>
                            <w14:solidFill>
                              <w14:srgbClr w14:val="E82067">
                                <w14:lumMod w14:val="7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b/>
                          <w:color w:val="E82067"/>
                          <w:sz w:val="96"/>
                          <w:szCs w:val="96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t xml:space="preserve">Friday </w:t>
                      </w:r>
                      <w:r w:rsidR="004F2042" w:rsidRPr="005D70DC">
                        <w:rPr>
                          <w:b/>
                          <w:color w:val="E82067"/>
                          <w:sz w:val="96"/>
                          <w:szCs w:val="96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t>8 am to 8:30 am</w:t>
                      </w:r>
                      <w:r w:rsidR="00A41BB8" w:rsidRPr="005D70DC">
                        <w:rPr>
                          <w:b/>
                          <w:color w:val="E82067"/>
                          <w:sz w:val="96"/>
                          <w:szCs w:val="96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>
                        <w:rPr>
                          <w:b/>
                          <w:color w:val="E82067"/>
                          <w:sz w:val="96"/>
                          <w:szCs w:val="96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br/>
                      </w:r>
                      <w:r w:rsidR="004F2042" w:rsidRPr="005D70DC">
                        <w:rPr>
                          <w:b/>
                          <w:color w:val="E82067"/>
                          <w:sz w:val="96"/>
                          <w:szCs w:val="96"/>
                          <w14:textOutline w14:w="9525" w14:cap="rnd" w14:cmpd="sng" w14:algn="ctr">
                            <w14:solidFill>
                              <w14:schemeClr w14:val="bg1"/>
                            </w14:solidFill>
                            <w14:prstDash w14:val="solid"/>
                            <w14:bevel/>
                          </w14:textOutline>
                        </w:rPr>
                        <w:t>Room 211</w:t>
                      </w:r>
                    </w:p>
                    <w:p w:rsidR="00A41BB8" w:rsidRPr="00A41BB8" w:rsidRDefault="00A41BB8">
                      <w:pPr>
                        <w:rPr>
                          <w:b/>
                          <w:color w:val="2F5496" w:themeColor="accent5" w:themeShade="BF"/>
                          <w:sz w:val="96"/>
                          <w:szCs w:val="96"/>
                        </w:rPr>
                      </w:pPr>
                    </w:p>
                    <w:p w:rsidR="004F2042" w:rsidRPr="004F2042" w:rsidRDefault="004F2042">
                      <w:pPr>
                        <w:rPr>
                          <w:b/>
                          <w:u w:val="single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en-AU"/>
        </w:rPr>
        <w:drawing>
          <wp:anchor distT="0" distB="0" distL="114300" distR="114300" simplePos="0" relativeHeight="251658240" behindDoc="0" locked="0" layoutInCell="1" allowOverlap="1" wp14:anchorId="5CE67FB5" wp14:editId="11BE2523">
            <wp:simplePos x="0" y="0"/>
            <wp:positionH relativeFrom="margin">
              <wp:posOffset>-58008</wp:posOffset>
            </wp:positionH>
            <wp:positionV relativeFrom="paragraph">
              <wp:posOffset>5210175</wp:posOffset>
            </wp:positionV>
            <wp:extent cx="1685290" cy="213741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Joeyshuntershill[1]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2137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06E1D" w:rsidRPr="00206E1D" w:rsidSect="00206E1D">
      <w:pgSz w:w="23811" w:h="16838" w:orient="landscape" w:code="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6E1D"/>
    <w:rsid w:val="001206D2"/>
    <w:rsid w:val="00190C09"/>
    <w:rsid w:val="00206E1D"/>
    <w:rsid w:val="002B3CEC"/>
    <w:rsid w:val="00473531"/>
    <w:rsid w:val="004F2042"/>
    <w:rsid w:val="005D70DC"/>
    <w:rsid w:val="009372AA"/>
    <w:rsid w:val="009404E5"/>
    <w:rsid w:val="00A1772E"/>
    <w:rsid w:val="00A41BB8"/>
    <w:rsid w:val="00E265EE"/>
    <w:rsid w:val="00E97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A782E30-BA4E-4E62-A0FA-879B3D23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6E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B3CE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CE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g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4.png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image" Target="media/image1.jpeg"/><Relationship Id="rId9" Type="http://schemas.openxmlformats.org/officeDocument/2006/relationships/image" Target="media/image30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</Words>
  <Characters>1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and, A</dc:creator>
  <cp:keywords/>
  <dc:description/>
  <cp:lastModifiedBy>McKay, J</cp:lastModifiedBy>
  <cp:revision>2</cp:revision>
  <cp:lastPrinted>2018-05-30T22:56:00Z</cp:lastPrinted>
  <dcterms:created xsi:type="dcterms:W3CDTF">2018-06-14T12:17:00Z</dcterms:created>
  <dcterms:modified xsi:type="dcterms:W3CDTF">2018-06-14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